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9" r:id="rId3"/>
    <p:sldId id="260" r:id="rId4"/>
    <p:sldId id="261" r:id="rId5"/>
    <p:sldId id="264" r:id="rId6"/>
    <p:sldId id="265" r:id="rId7"/>
    <p:sldId id="258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7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08A3BCEF-67EE-4CCB-BFE9-5CE121CBE9AC}" type="datetimeFigureOut">
              <a:rPr lang="en-US" smtClean="0"/>
              <a:pPr/>
              <a:t>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1D8F5D21-F336-4201-BB82-9603BA40C9B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Geometry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9-8: Transversals to Many Parallel </a:t>
            </a:r>
            <a:r>
              <a:rPr lang="en-US" dirty="0" smtClean="0"/>
              <a:t>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92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Given a transversal </a:t>
            </a:r>
            <a:r>
              <a:rPr lang="en-US" sz="3200" i="1" dirty="0" smtClean="0"/>
              <a:t>T</a:t>
            </a:r>
            <a:r>
              <a:rPr lang="en-US" sz="3200" dirty="0" smtClean="0"/>
              <a:t> across 3 lines. If AB=BC, we say that the three lines </a:t>
            </a:r>
            <a:r>
              <a:rPr lang="en-US" sz="3200" b="1" dirty="0" smtClean="0"/>
              <a:t>intersect congruent segments</a:t>
            </a:r>
            <a:endParaRPr 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195" y="3429000"/>
            <a:ext cx="4246605" cy="269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253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gruent segments parallel transversal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505792" cy="4297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f 3 parallel lines intercept congruent segments on one transversal, then they intercept congruent segments on every transversal parallel to </a:t>
            </a:r>
            <a:r>
              <a:rPr lang="en-US" sz="2800" i="1" dirty="0" smtClean="0"/>
              <a:t>T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					    </a:t>
            </a:r>
            <a:r>
              <a:rPr lang="en-US" sz="3200" dirty="0" smtClean="0"/>
              <a:t>Why?</a:t>
            </a:r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733800"/>
            <a:ext cx="4848192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68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gruent segments any transversal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534400" cy="4373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f 3 parallel lines intercept congruent segments on one transversal, then they intercept congruent segments on ANY other transversal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					          </a:t>
            </a:r>
            <a:r>
              <a:rPr lang="en-US" sz="3200" dirty="0" smtClean="0"/>
              <a:t>Why?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3124200"/>
            <a:ext cx="5438775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939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edian Concurrenc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/>
              <a:t>The medians of every triangle are concurrent. Their point of concurrency is called the </a:t>
            </a:r>
            <a:r>
              <a:rPr lang="en-US" sz="2800" b="1" dirty="0" smtClean="0"/>
              <a:t>centroid</a:t>
            </a:r>
            <a:r>
              <a:rPr lang="en-US" sz="2800" dirty="0" smtClean="0"/>
              <a:t>, and is </a:t>
            </a:r>
            <a:r>
              <a:rPr lang="en-US" sz="2800" dirty="0" smtClean="0">
                <a:solidFill>
                  <a:srgbClr val="FF0000"/>
                </a:solidFill>
              </a:rPr>
              <a:t>two-thirds </a:t>
            </a:r>
            <a:r>
              <a:rPr lang="en-US" sz="2800" dirty="0" smtClean="0"/>
              <a:t>of the way along each median from the vertex to the opposite side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0"/>
            <a:ext cx="3129874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1200" y="3886200"/>
          <a:ext cx="1644650" cy="26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749160" imgH="1218960" progId="Equation.DSMT4">
                  <p:embed/>
                </p:oleObj>
              </mc:Choice>
              <mc:Fallback>
                <p:oleObj name="Equation" r:id="rId4" imgW="749160" imgH="1218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644650" cy="267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73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edian Concurrenc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WHY?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24600" y="2895600"/>
          <a:ext cx="1644650" cy="26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749160" imgH="1218960" progId="Equation.DSMT4">
                  <p:embed/>
                </p:oleObj>
              </mc:Choice>
              <mc:Fallback>
                <p:oleObj name="Equation" r:id="rId3" imgW="749160" imgH="1218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1644650" cy="267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71600" y="2743200"/>
            <a:ext cx="3810000" cy="3276600"/>
            <a:chOff x="1752600" y="3581400"/>
            <a:chExt cx="3810000" cy="32766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2226" y="4114800"/>
              <a:ext cx="3129874" cy="2600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2209800" y="4876800"/>
              <a:ext cx="2743200" cy="17526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1981200" y="4267200"/>
              <a:ext cx="2743200" cy="17526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752600" y="3581400"/>
              <a:ext cx="2743200" cy="17526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3124200" y="5334000"/>
              <a:ext cx="2438400" cy="15240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673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smtClean="0"/>
              <a:t>9-8 Workshe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3709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</TotalTime>
  <Words>130</Words>
  <Application>Microsoft Office PowerPoint</Application>
  <PresentationFormat>On-screen Show (4:3)</PresentationFormat>
  <Paragraphs>19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Apothecary</vt:lpstr>
      <vt:lpstr>Equation</vt:lpstr>
      <vt:lpstr>9-8: Transversals to Many Parallel Lines</vt:lpstr>
      <vt:lpstr>Definition</vt:lpstr>
      <vt:lpstr>Congruent segments parallel transversals Theorem</vt:lpstr>
      <vt:lpstr>Congruent segments any transversals Theorem</vt:lpstr>
      <vt:lpstr>The Median Concurrence Theorem</vt:lpstr>
      <vt:lpstr>The Median Concurrence Theorem</vt:lpstr>
      <vt:lpstr>Homework</vt:lpstr>
    </vt:vector>
  </TitlesOfParts>
  <Company>BV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B Geometry</dc:title>
  <dc:creator>John Cawelti</dc:creator>
  <cp:lastModifiedBy>Andrew Busch</cp:lastModifiedBy>
  <cp:revision>18</cp:revision>
  <dcterms:created xsi:type="dcterms:W3CDTF">2012-12-06T23:35:07Z</dcterms:created>
  <dcterms:modified xsi:type="dcterms:W3CDTF">2015-01-06T18:18:17Z</dcterms:modified>
</cp:coreProperties>
</file>